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108" y="4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48A87A34-81AB-432B-8DAE-1953F412C126}" type="datetimeFigureOut">
              <a:rPr lang="en-US" dirty="0"/>
              <a:pPr/>
              <a:t>5/8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5/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bining resista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87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567081"/>
          </a:xfrm>
        </p:spPr>
        <p:txBody>
          <a:bodyPr/>
          <a:lstStyle/>
          <a:p>
            <a:r>
              <a:rPr lang="en-US" dirty="0" smtClean="0"/>
              <a:t>Combining resistance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566" y="1724475"/>
            <a:ext cx="11538066" cy="3450613"/>
          </a:xfrm>
        </p:spPr>
        <p:txBody>
          <a:bodyPr>
            <a:noAutofit/>
          </a:bodyPr>
          <a:lstStyle/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nd total 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oltage</a:t>
            </a: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y adding all individual voltages (for series and parallel)</a:t>
            </a:r>
            <a:endParaRPr lang="en-US" altLang="en-US" sz="1100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 Find total 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istance</a:t>
            </a: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y:</a:t>
            </a:r>
            <a:endParaRPr lang="en-US" altLang="en-US" sz="1100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Series – add all individual resistances  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altLang="en-US" sz="3200" u="sng" baseline="-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</a:t>
            </a:r>
            <a:r>
              <a:rPr lang="en-US" altLang="en-US" sz="3200" u="sng" baseline="-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R</a:t>
            </a:r>
            <a:r>
              <a:rPr lang="en-US" altLang="en-US" sz="3200" u="sng" baseline="-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altLang="en-US" sz="1100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Parallel – Add the inverse of all resistances   </a:t>
            </a:r>
            <a:endParaRPr lang="en-US" altLang="en-US" sz="32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Find total 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urrent</a:t>
            </a: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y using Ohm’s Law  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=IR</a:t>
            </a:r>
            <a:endParaRPr lang="en-US" altLang="en-US" sz="1100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 Any other questions asked – use 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hm’s Law</a:t>
            </a:r>
            <a:endParaRPr lang="en-US" altLang="en-US" sz="1100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Series – all 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urrents</a:t>
            </a: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re the same</a:t>
            </a:r>
            <a:endParaRPr lang="en-US" altLang="en-US" sz="1100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Parallel – all </a:t>
            </a:r>
            <a:r>
              <a:rPr lang="en-US" altLang="en-US" sz="3200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oltages</a:t>
            </a:r>
            <a:r>
              <a:rPr lang="en-US" alt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re the same</a:t>
            </a:r>
            <a:endParaRPr lang="en-US" altLang="en-US" sz="3200" dirty="0">
              <a:latin typeface="Arial" panose="020B0604020202020204" pitchFamily="34" charset="0"/>
            </a:endParaRP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2800" dirty="0">
              <a:latin typeface="Arial" panose="020B0604020202020204" pitchFamily="34" charset="0"/>
            </a:endParaRPr>
          </a:p>
          <a:p>
            <a:endParaRPr lang="en-US" sz="2800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701159"/>
            <a:ext cx="2375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42364"/>
              </p:ext>
            </p:extLst>
          </p:nvPr>
        </p:nvGraphicFramePr>
        <p:xfrm>
          <a:off x="8445557" y="3783157"/>
          <a:ext cx="1604357" cy="79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863225" imgH="431613" progId="Equation.DSMT4">
                  <p:embed/>
                </p:oleObj>
              </mc:Choice>
              <mc:Fallback>
                <p:oleObj name="Equation" r:id="rId3" imgW="863225" imgH="43161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57" y="3783157"/>
                        <a:ext cx="1604357" cy="79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5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4[[fn=Gallery]]</Template>
  <TotalTime>69</TotalTime>
  <Words>29</Words>
  <Application>Microsoft Office PowerPoint</Application>
  <PresentationFormat>Widescreen</PresentationFormat>
  <Paragraphs>11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Gill Sans MT</vt:lpstr>
      <vt:lpstr>Times New Roman</vt:lpstr>
      <vt:lpstr>Gallery</vt:lpstr>
      <vt:lpstr>MathType 6.0 Equation</vt:lpstr>
      <vt:lpstr>Combining resistance</vt:lpstr>
      <vt:lpstr>Combining resistance steps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bining resistance</dc:title>
  <dc:creator>Susan Ryan</dc:creator>
  <cp:lastModifiedBy>Susan Ryan</cp:lastModifiedBy>
  <cp:revision>3</cp:revision>
  <dcterms:created xsi:type="dcterms:W3CDTF">2018-05-08T11:43:04Z</dcterms:created>
  <dcterms:modified xsi:type="dcterms:W3CDTF">2018-05-08T12:52:33Z</dcterms:modified>
</cp:coreProperties>
</file>